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9c37b96b72614faf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2"/>
  </p:notesMasterIdLst>
  <p:sldIdLst>
    <p:sldId id="473" r:id="rId2"/>
    <p:sldId id="454" r:id="rId3"/>
    <p:sldId id="456" r:id="rId4"/>
    <p:sldId id="470" r:id="rId5"/>
    <p:sldId id="459" r:id="rId6"/>
    <p:sldId id="461" r:id="rId7"/>
    <p:sldId id="462" r:id="rId8"/>
    <p:sldId id="464" r:id="rId9"/>
    <p:sldId id="472" r:id="rId10"/>
    <p:sldId id="325" r:id="rId1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87BE7B18-E3F5-E88C-CB46-4A3FE55948B0}" name="Duong Mai Huyen" initials="DMH" userId="Duong Mai Huyen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0" autoAdjust="0"/>
    <p:restoredTop sz="94660"/>
  </p:normalViewPr>
  <p:slideViewPr>
    <p:cSldViewPr snapToGrid="0">
      <p:cViewPr>
        <p:scale>
          <a:sx n="85" d="100"/>
          <a:sy n="85" d="100"/>
        </p:scale>
        <p:origin x="171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D965257-1353-4B6E-BAF6-CB8B66A08CB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93E4FB-4110-4EE0-B5B4-B5113A03E29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48149CA-25AE-476C-8497-C6DF268292EF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EFB4F4C-8072-45E7-97DA-E0A287F6F0F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9948D8D-A138-4BC9-A568-6542739B65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A82109-2B93-4E44-AD9D-F21DA9D461E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77AC10-CAA3-44E7-87BC-14CEAA4F3B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FE975F8-1C9D-47FD-9529-69A46DED36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4422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1EC4B0-6465-4865-B691-AA972597E4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6158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FF7AE4-8F5F-4910-8602-2242CBE46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0D6AE-A704-4242-A23E-6B9671F50318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FEF5C-0A46-484A-A30E-9D751BA62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C1690B-0602-4EC8-944B-EA70F7DBE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4549B2-46DF-44BF-B777-DF6241F4CD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7541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9B5645-D160-4BE4-A657-9EC1E8ECE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8276D-BB41-4BDD-8E4B-8FB482C7CD23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B0A0EF-36A5-4D75-9CF5-67D1932B3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7FEFE8-B007-4EF6-B1B6-6113F5773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E8649F-8F48-4ACB-906E-1B0C89D1D5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868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32428F-4B5C-4BDA-80F8-9C9CE5961D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49CBC-961C-45E3-835C-16BF2E2F12FC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EB0D6C-EE03-4569-8E9F-BCD999464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6EF73C-11C6-41A3-8566-07B39D465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0D572-AE83-4FFE-871C-224CB634D5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9546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>
            <a:extLst>
              <a:ext uri="{FF2B5EF4-FFF2-40B4-BE49-F238E27FC236}">
                <a16:creationId xmlns:a16="http://schemas.microsoft.com/office/drawing/2014/main" id="{FEBE8A0A-4455-4B89-BAAC-80C12F9088E6}"/>
              </a:ext>
            </a:extLst>
          </p:cNvPr>
          <p:cNvSpPr/>
          <p:nvPr userDrawn="1"/>
        </p:nvSpPr>
        <p:spPr>
          <a:xfrm>
            <a:off x="474665" y="266700"/>
            <a:ext cx="11242675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: 圆角 11">
            <a:extLst>
              <a:ext uri="{FF2B5EF4-FFF2-40B4-BE49-F238E27FC236}">
                <a16:creationId xmlns:a16="http://schemas.microsoft.com/office/drawing/2014/main" id="{83E72EAC-FCA7-4D4B-8C90-42F2E669114D}"/>
              </a:ext>
            </a:extLst>
          </p:cNvPr>
          <p:cNvSpPr/>
          <p:nvPr userDrawn="1"/>
        </p:nvSpPr>
        <p:spPr>
          <a:xfrm>
            <a:off x="646112" y="404813"/>
            <a:ext cx="10852151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: 圆角 59">
            <a:extLst>
              <a:ext uri="{FF2B5EF4-FFF2-40B4-BE49-F238E27FC236}">
                <a16:creationId xmlns:a16="http://schemas.microsoft.com/office/drawing/2014/main" id="{9D60EDB5-CBB4-4390-8C00-15B918BCE9FF}"/>
              </a:ext>
            </a:extLst>
          </p:cNvPr>
          <p:cNvSpPr/>
          <p:nvPr userDrawn="1"/>
        </p:nvSpPr>
        <p:spPr>
          <a:xfrm>
            <a:off x="706440" y="457203"/>
            <a:ext cx="10728325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5" name="组合 10">
            <a:extLst>
              <a:ext uri="{FF2B5EF4-FFF2-40B4-BE49-F238E27FC236}">
                <a16:creationId xmlns:a16="http://schemas.microsoft.com/office/drawing/2014/main" id="{89B98144-8DD5-48AB-8D37-79274FE2FF9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58851" y="133350"/>
            <a:ext cx="10148888" cy="615950"/>
            <a:chOff x="1509" y="211"/>
            <a:chExt cx="15984" cy="968"/>
          </a:xfrm>
        </p:grpSpPr>
        <p:sp>
          <p:nvSpPr>
            <p:cNvPr id="6" name="流程图: 接点 41">
              <a:extLst>
                <a:ext uri="{FF2B5EF4-FFF2-40B4-BE49-F238E27FC236}">
                  <a16:creationId xmlns:a16="http://schemas.microsoft.com/office/drawing/2014/main" id="{ED878194-40E5-4AAF-A540-E102BE678235}"/>
                </a:ext>
              </a:extLst>
            </p:cNvPr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>
              <a:extLst>
                <a:ext uri="{FF2B5EF4-FFF2-40B4-BE49-F238E27FC236}">
                  <a16:creationId xmlns:a16="http://schemas.microsoft.com/office/drawing/2014/main" id="{53A901D2-D159-458F-BCAA-12FF34B4D560}"/>
                </a:ext>
              </a:extLst>
            </p:cNvPr>
            <p:cNvSpPr/>
            <p:nvPr/>
          </p:nvSpPr>
          <p:spPr>
            <a:xfrm rot="5400000">
              <a:off x="146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>
              <a:extLst>
                <a:ext uri="{FF2B5EF4-FFF2-40B4-BE49-F238E27FC236}">
                  <a16:creationId xmlns:a16="http://schemas.microsoft.com/office/drawing/2014/main" id="{2B704CA3-698A-4886-8687-7373C99A045A}"/>
                </a:ext>
              </a:extLst>
            </p:cNvPr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>
              <a:extLst>
                <a:ext uri="{FF2B5EF4-FFF2-40B4-BE49-F238E27FC236}">
                  <a16:creationId xmlns:a16="http://schemas.microsoft.com/office/drawing/2014/main" id="{8506D3BD-DD78-4368-902C-BF9BF05231F0}"/>
                </a:ext>
              </a:extLst>
            </p:cNvPr>
            <p:cNvSpPr/>
            <p:nvPr/>
          </p:nvSpPr>
          <p:spPr>
            <a:xfrm rot="5400000">
              <a:off x="333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>
              <a:extLst>
                <a:ext uri="{FF2B5EF4-FFF2-40B4-BE49-F238E27FC236}">
                  <a16:creationId xmlns:a16="http://schemas.microsoft.com/office/drawing/2014/main" id="{FD772814-9849-4B93-9881-687DE6170B97}"/>
                </a:ext>
              </a:extLst>
            </p:cNvPr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>
              <a:extLst>
                <a:ext uri="{FF2B5EF4-FFF2-40B4-BE49-F238E27FC236}">
                  <a16:creationId xmlns:a16="http://schemas.microsoft.com/office/drawing/2014/main" id="{DC2CB350-32D5-498B-AC6F-31ADDC07379D}"/>
                </a:ext>
              </a:extLst>
            </p:cNvPr>
            <p:cNvSpPr/>
            <p:nvPr/>
          </p:nvSpPr>
          <p:spPr>
            <a:xfrm rot="5400000">
              <a:off x="5174" y="299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>
              <a:extLst>
                <a:ext uri="{FF2B5EF4-FFF2-40B4-BE49-F238E27FC236}">
                  <a16:creationId xmlns:a16="http://schemas.microsoft.com/office/drawing/2014/main" id="{775DA5E3-2294-4DFF-B1DA-F78A5D1DCD3E}"/>
                </a:ext>
              </a:extLst>
            </p:cNvPr>
            <p:cNvSpPr/>
            <p:nvPr/>
          </p:nvSpPr>
          <p:spPr>
            <a:xfrm>
              <a:off x="7392" y="717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>
              <a:extLst>
                <a:ext uri="{FF2B5EF4-FFF2-40B4-BE49-F238E27FC236}">
                  <a16:creationId xmlns:a16="http://schemas.microsoft.com/office/drawing/2014/main" id="{DEB9B179-1357-4FC5-935D-4FD187071E36}"/>
                </a:ext>
              </a:extLst>
            </p:cNvPr>
            <p:cNvSpPr/>
            <p:nvPr/>
          </p:nvSpPr>
          <p:spPr>
            <a:xfrm rot="5400000">
              <a:off x="7352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>
              <a:extLst>
                <a:ext uri="{FF2B5EF4-FFF2-40B4-BE49-F238E27FC236}">
                  <a16:creationId xmlns:a16="http://schemas.microsoft.com/office/drawing/2014/main" id="{F6267AF6-0D0E-4B9D-99A7-3730CD9D0340}"/>
                </a:ext>
              </a:extLst>
            </p:cNvPr>
            <p:cNvSpPr/>
            <p:nvPr/>
          </p:nvSpPr>
          <p:spPr>
            <a:xfrm>
              <a:off x="9260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>
              <a:extLst>
                <a:ext uri="{FF2B5EF4-FFF2-40B4-BE49-F238E27FC236}">
                  <a16:creationId xmlns:a16="http://schemas.microsoft.com/office/drawing/2014/main" id="{B9237256-0605-4281-8B1B-51CB3ED3B921}"/>
                </a:ext>
              </a:extLst>
            </p:cNvPr>
            <p:cNvSpPr/>
            <p:nvPr/>
          </p:nvSpPr>
          <p:spPr>
            <a:xfrm rot="5400000">
              <a:off x="9219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>
              <a:extLst>
                <a:ext uri="{FF2B5EF4-FFF2-40B4-BE49-F238E27FC236}">
                  <a16:creationId xmlns:a16="http://schemas.microsoft.com/office/drawing/2014/main" id="{7466401E-EC9B-4A9F-8E8F-B8FB5CB5F0CF}"/>
                </a:ext>
              </a:extLst>
            </p:cNvPr>
            <p:cNvSpPr/>
            <p:nvPr/>
          </p:nvSpPr>
          <p:spPr>
            <a:xfrm>
              <a:off x="11092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>
              <a:extLst>
                <a:ext uri="{FF2B5EF4-FFF2-40B4-BE49-F238E27FC236}">
                  <a16:creationId xmlns:a16="http://schemas.microsoft.com/office/drawing/2014/main" id="{ED52B75F-984D-4CC8-89A9-E97D0709187C}"/>
                </a:ext>
              </a:extLst>
            </p:cNvPr>
            <p:cNvSpPr/>
            <p:nvPr/>
          </p:nvSpPr>
          <p:spPr>
            <a:xfrm rot="5400000">
              <a:off x="11052" y="296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>
              <a:extLst>
                <a:ext uri="{FF2B5EF4-FFF2-40B4-BE49-F238E27FC236}">
                  <a16:creationId xmlns:a16="http://schemas.microsoft.com/office/drawing/2014/main" id="{D97C360A-3C11-44FB-B05A-4F9578C79DC2}"/>
                </a:ext>
              </a:extLst>
            </p:cNvPr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>
              <a:extLst>
                <a:ext uri="{FF2B5EF4-FFF2-40B4-BE49-F238E27FC236}">
                  <a16:creationId xmlns:a16="http://schemas.microsoft.com/office/drawing/2014/main" id="{A43832C0-DD86-4E5A-812B-3C9CB362E7A1}"/>
                </a:ext>
              </a:extLst>
            </p:cNvPr>
            <p:cNvSpPr/>
            <p:nvPr/>
          </p:nvSpPr>
          <p:spPr>
            <a:xfrm rot="5400000">
              <a:off x="13163" y="283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>
              <a:extLst>
                <a:ext uri="{FF2B5EF4-FFF2-40B4-BE49-F238E27FC236}">
                  <a16:creationId xmlns:a16="http://schemas.microsoft.com/office/drawing/2014/main" id="{ABA8502C-E5FB-4C74-967A-64E785F57160}"/>
                </a:ext>
              </a:extLst>
            </p:cNvPr>
            <p:cNvSpPr/>
            <p:nvPr/>
          </p:nvSpPr>
          <p:spPr>
            <a:xfrm>
              <a:off x="15070" y="710"/>
              <a:ext cx="458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>
              <a:extLst>
                <a:ext uri="{FF2B5EF4-FFF2-40B4-BE49-F238E27FC236}">
                  <a16:creationId xmlns:a16="http://schemas.microsoft.com/office/drawing/2014/main" id="{FF6E7500-395F-4786-B984-25E39C78B1D3}"/>
                </a:ext>
              </a:extLst>
            </p:cNvPr>
            <p:cNvSpPr/>
            <p:nvPr/>
          </p:nvSpPr>
          <p:spPr>
            <a:xfrm rot="5400000">
              <a:off x="15031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>
              <a:extLst>
                <a:ext uri="{FF2B5EF4-FFF2-40B4-BE49-F238E27FC236}">
                  <a16:creationId xmlns:a16="http://schemas.microsoft.com/office/drawing/2014/main" id="{D75F8B89-110A-4942-AF42-6EDC53E49621}"/>
                </a:ext>
              </a:extLst>
            </p:cNvPr>
            <p:cNvSpPr/>
            <p:nvPr/>
          </p:nvSpPr>
          <p:spPr>
            <a:xfrm>
              <a:off x="16905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>
              <a:extLst>
                <a:ext uri="{FF2B5EF4-FFF2-40B4-BE49-F238E27FC236}">
                  <a16:creationId xmlns:a16="http://schemas.microsoft.com/office/drawing/2014/main" id="{93507C7C-21E8-4FBD-8911-9BDFB28FFD91}"/>
                </a:ext>
              </a:extLst>
            </p:cNvPr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>
            <a:extLst>
              <a:ext uri="{FF2B5EF4-FFF2-40B4-BE49-F238E27FC236}">
                <a16:creationId xmlns:a16="http://schemas.microsoft.com/office/drawing/2014/main" id="{D0B6E1CF-758B-42A2-94CA-076D842975D2}"/>
              </a:ext>
            </a:extLst>
          </p:cNvPr>
          <p:cNvSpPr/>
          <p:nvPr userDrawn="1"/>
        </p:nvSpPr>
        <p:spPr>
          <a:xfrm rot="16200000" flipV="1">
            <a:off x="1120060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>
            <a:extLst>
              <a:ext uri="{FF2B5EF4-FFF2-40B4-BE49-F238E27FC236}">
                <a16:creationId xmlns:a16="http://schemas.microsoft.com/office/drawing/2014/main" id="{64397106-192A-4292-A64D-BD8C10366B09}"/>
              </a:ext>
            </a:extLst>
          </p:cNvPr>
          <p:cNvSpPr/>
          <p:nvPr userDrawn="1"/>
        </p:nvSpPr>
        <p:spPr>
          <a:xfrm rot="16200000" flipV="1">
            <a:off x="11164097" y="2756698"/>
            <a:ext cx="900113" cy="3587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>
            <a:extLst>
              <a:ext uri="{FF2B5EF4-FFF2-40B4-BE49-F238E27FC236}">
                <a16:creationId xmlns:a16="http://schemas.microsoft.com/office/drawing/2014/main" id="{05ECBD68-F191-4627-A902-325A7362E5DE}"/>
              </a:ext>
            </a:extLst>
          </p:cNvPr>
          <p:cNvSpPr/>
          <p:nvPr userDrawn="1"/>
        </p:nvSpPr>
        <p:spPr>
          <a:xfrm rot="16200000" flipV="1">
            <a:off x="11164097" y="3709195"/>
            <a:ext cx="900113" cy="3587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>
            <a:extLst>
              <a:ext uri="{FF2B5EF4-FFF2-40B4-BE49-F238E27FC236}">
                <a16:creationId xmlns:a16="http://schemas.microsoft.com/office/drawing/2014/main" id="{AB48B186-7D5D-40F4-8A4B-76618B279E2E}"/>
              </a:ext>
            </a:extLst>
          </p:cNvPr>
          <p:cNvSpPr/>
          <p:nvPr userDrawn="1"/>
        </p:nvSpPr>
        <p:spPr>
          <a:xfrm rot="16200000" flipV="1">
            <a:off x="11164095" y="4660110"/>
            <a:ext cx="900112" cy="3587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>
            <a:extLst>
              <a:ext uri="{FF2B5EF4-FFF2-40B4-BE49-F238E27FC236}">
                <a16:creationId xmlns:a16="http://schemas.microsoft.com/office/drawing/2014/main" id="{1B554B5B-BCC3-44B7-ADB4-4CC60AA764A2}"/>
              </a:ext>
            </a:extLst>
          </p:cNvPr>
          <p:cNvSpPr/>
          <p:nvPr userDrawn="1"/>
        </p:nvSpPr>
        <p:spPr>
          <a:xfrm rot="16200000" flipV="1">
            <a:off x="11164095" y="5612610"/>
            <a:ext cx="900112" cy="3587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>
            <a:extLst>
              <a:ext uri="{FF2B5EF4-FFF2-40B4-BE49-F238E27FC236}">
                <a16:creationId xmlns:a16="http://schemas.microsoft.com/office/drawing/2014/main" id="{954F89CB-5D2D-4A94-9211-E8C3F5578C38}"/>
              </a:ext>
            </a:extLst>
          </p:cNvPr>
          <p:cNvSpPr/>
          <p:nvPr userDrawn="1"/>
        </p:nvSpPr>
        <p:spPr>
          <a:xfrm rot="5400000" flipV="1">
            <a:off x="73821" y="875508"/>
            <a:ext cx="898525" cy="36036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8133110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F311C8-50DF-406F-8E2C-475E26BF6C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A9E61-C7E8-475E-B6E5-4697D724BF8C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62ECC6-DF60-4F13-9442-53851909F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23AB44-C6C0-4469-93F5-FE58588CA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CC0E0-0C2C-4D83-8D9B-F11C62E481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14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46018B-65B0-4EBC-AF59-612023C68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57837-6BB0-43DC-986C-DA2A28D43D52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7C3E4D-AE3E-487A-9777-8F4213C61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195BC4-245F-4F38-B635-63F45087F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156C8-C09E-4F74-A50A-5E4459FB10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04964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03F1A4F-782C-4F3D-926C-245FCB88D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DF6E5-C19A-4BDC-A773-975FECEAEA3C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5D021D8-AD0C-48E6-9AA2-97656EF6C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D515F95-52B8-43AE-B99A-308A13037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2B868-3D32-446A-964F-1CBA25BF8C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9604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743CE63-B951-48A7-BC6E-A469908C5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8F734-06F1-42BD-96FA-08D0756CF176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AC42DFE-4887-4B2E-8B91-C60DB564F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7940F17-CA04-4B93-BA22-E23D32A96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F9A158-D791-4FD0-BF6F-69D53F241B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734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5DBA0CE-B384-4D69-A209-842F6D181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E1EDF-6928-42D4-8F20-7544C58FAB3B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54E01A8-C6A9-4C01-AE03-5742EE95D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1CB2EF6-7CC3-4361-A967-DEDE82ADD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FEDC0-0F7F-49E2-952C-1761DE9551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5295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F06A539-8FE8-4A69-B9F7-7970579C7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29EF5-A29A-423A-8E73-905CEA1772B9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CF50C80-4E86-457C-BADB-EE14331E7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786C1DD-6051-4305-AD5C-55F1F55FD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8B882-361A-437E-8D16-D3A9640536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7889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41BA8D5-CBCC-4415-A502-482C9561CA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186481-838A-429C-AAFC-EFE89F08D789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EB19EF8-5F9C-47E3-99AF-51C5EFAA9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6A06D29-F23B-409B-878B-07851148A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BD314-1E6E-4F94-A5E8-AAE6E2CF46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4463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247DB87-AB3E-4686-A92D-C32B412C99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E52E2-5B0A-4680-A002-60EA032D0194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4B97D52-A89C-476C-A999-0669199C4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FDB0F66-E16C-47F7-BDB1-BD269D501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E9CA0C-D90C-4CDA-BD4E-302D072CDE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0290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A2EE8AEF-C3CF-4D0E-A05F-EC0F5DC14AE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A2BFFB2D-DE88-4F96-A322-42BF02A2814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2B5E26-9998-4405-9964-E998F387E8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6E3EF8-245A-49BC-93D9-9F4C28908415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B0A5F6-921F-4944-965C-32CF16D0FD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D0FDFC-9290-477B-8C88-B47EE99A19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5F3DBB9-E508-4EE7-BBAA-631F73CD5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085" r:id="rId3"/>
    <p:sldLayoutId id="2147484086" r:id="rId4"/>
    <p:sldLayoutId id="2147484087" r:id="rId5"/>
    <p:sldLayoutId id="2147484088" r:id="rId6"/>
    <p:sldLayoutId id="2147484089" r:id="rId7"/>
    <p:sldLayoutId id="2147484090" r:id="rId8"/>
    <p:sldLayoutId id="2147484091" r:id="rId9"/>
    <p:sldLayoutId id="2147484092" r:id="rId10"/>
    <p:sldLayoutId id="2147484093" r:id="rId11"/>
    <p:sldLayoutId id="2147484099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7.wmf"/><Relationship Id="rId1" Type="http://schemas.openxmlformats.org/officeDocument/2006/relationships/tags" Target="../tags/tag1.x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image" Target="../media/image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4.png"/><Relationship Id="rId3" Type="http://schemas.openxmlformats.org/officeDocument/2006/relationships/image" Target="../media/image19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w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30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2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43.wmf"/><Relationship Id="rId21" Type="http://schemas.openxmlformats.org/officeDocument/2006/relationships/image" Target="../media/image52.wmf"/><Relationship Id="rId34" Type="http://schemas.openxmlformats.org/officeDocument/2006/relationships/image" Target="../media/image59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56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58.bin"/><Relationship Id="rId8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BBAC602-0558-BC7D-1159-1A84A03BAA6F}"/>
              </a:ext>
            </a:extLst>
          </p:cNvPr>
          <p:cNvSpPr txBox="1">
            <a:spLocks/>
          </p:cNvSpPr>
          <p:nvPr/>
        </p:nvSpPr>
        <p:spPr>
          <a:xfrm>
            <a:off x="676275" y="1562868"/>
            <a:ext cx="10515600" cy="1325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</a:t>
            </a:r>
            <a:b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ẬP HỢP Q CÁC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18826462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4">
              <a:solidFill>
                <a:prstClr val="white"/>
              </a:solidFill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pic>
        <p:nvPicPr>
          <p:cNvPr id="4" name="Picture 2" descr="F:\未标题-1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88650"/>
          <a:stretch/>
        </p:blipFill>
        <p:spPr bwMode="auto">
          <a:xfrm>
            <a:off x="1524009" y="609573"/>
            <a:ext cx="9143874" cy="80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523882" y="1425561"/>
            <a:ext cx="9144124" cy="1253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4">
              <a:solidFill>
                <a:prstClr val="white"/>
              </a:solidFill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pic>
        <p:nvPicPr>
          <p:cNvPr id="6147" name="Picture 3" descr="F:\319083553661000 [转换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8" y="2008235"/>
            <a:ext cx="11058525" cy="472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F:\53cd3abc0d65b [转换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413" y="1453821"/>
            <a:ext cx="3086379" cy="110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PA_文本框 202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177199" y="2534634"/>
            <a:ext cx="3985151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8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600" b="1" spc="3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charset="-122"/>
              </a:defRPr>
            </a:lvl9pPr>
          </a:lstStyle>
          <a:p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zh-CN" altLang="en-US" sz="2400" spc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45"/>
          <p:cNvSpPr txBox="1"/>
          <p:nvPr/>
        </p:nvSpPr>
        <p:spPr>
          <a:xfrm>
            <a:off x="1732961" y="2875489"/>
            <a:ext cx="8292904" cy="22560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25000"/>
              </a:lnSpc>
              <a:defRPr sz="1600">
                <a:solidFill>
                  <a:schemeClr val="accent1">
                    <a:lumMod val="50000"/>
                  </a:schemeClr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2,3 (SBT)</a:t>
            </a:r>
            <a:endParaRPr lang="en-US" sz="2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ập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m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,7,10 SGK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yế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ch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endParaRPr lang="en-US" sz="2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Cho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alt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006BFF-DB56-4DC8-BBDC-ABFB78725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00587"/>
              </p:ext>
            </p:extLst>
          </p:nvPr>
        </p:nvGraphicFramePr>
        <p:xfrm>
          <a:off x="8078539" y="4340904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8539" y="4340904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02BDF92-C0B3-DD28-8EA2-8536A2205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11508"/>
              </p:ext>
            </p:extLst>
          </p:nvPr>
        </p:nvGraphicFramePr>
        <p:xfrm>
          <a:off x="3545551" y="4164472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609480" progId="Equation.DSMT4">
                  <p:embed/>
                </p:oleObj>
              </mc:Choice>
              <mc:Fallback>
                <p:oleObj name="Equation" r:id="rId9" imgW="101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5551" y="4164472"/>
                        <a:ext cx="1016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94FE1C9-D891-3A5D-A2D9-1C471397F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12597"/>
              </p:ext>
            </p:extLst>
          </p:nvPr>
        </p:nvGraphicFramePr>
        <p:xfrm>
          <a:off x="7506181" y="437168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06181" y="4371682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B959C9F-3757-5B40-0B1A-81AFBAB57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26675"/>
              </p:ext>
            </p:extLst>
          </p:nvPr>
        </p:nvGraphicFramePr>
        <p:xfrm>
          <a:off x="5935882" y="4626904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609480" progId="Equation.DSMT4">
                  <p:embed/>
                </p:oleObj>
              </mc:Choice>
              <mc:Fallback>
                <p:oleObj name="Equation" r:id="rId13" imgW="685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5882" y="4626904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2C0D0A0-80D5-07D3-D561-901ED91EA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20729"/>
              </p:ext>
            </p:extLst>
          </p:nvPr>
        </p:nvGraphicFramePr>
        <p:xfrm>
          <a:off x="4489418" y="4844571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9418" y="4844571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7812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44" y="161073"/>
            <a:ext cx="11364911" cy="6458851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921828" y="2204481"/>
            <a:ext cx="46589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644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7CFD8C-3E77-8228-7DBC-F7D8FF572A20}"/>
              </a:ext>
            </a:extLst>
          </p:cNvPr>
          <p:cNvSpPr txBox="1"/>
          <p:nvPr/>
        </p:nvSpPr>
        <p:spPr>
          <a:xfrm>
            <a:off x="746311" y="800100"/>
            <a:ext cx="937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Nhậ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CF18B6-2807-2F74-D5E5-56AFCF377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87934"/>
              </p:ext>
            </p:extLst>
          </p:nvPr>
        </p:nvGraphicFramePr>
        <p:xfrm>
          <a:off x="10088267" y="929153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68280" progId="Equation.DSMT4">
                  <p:embed/>
                </p:oleObj>
              </mc:Choice>
              <mc:Fallback>
                <p:oleObj name="Equation" r:id="rId2" imgW="304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88267" y="929153"/>
                        <a:ext cx="30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8EC4DE-1CDE-B40B-E5E8-918E47CAD634}"/>
              </a:ext>
            </a:extLst>
          </p:cNvPr>
          <p:cNvSpPr txBox="1"/>
          <p:nvPr/>
        </p:nvSpPr>
        <p:spPr>
          <a:xfrm>
            <a:off x="708944" y="1452373"/>
            <a:ext cx="104857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SGK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 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0297CC-5A64-F946-CD7D-36D37901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2771"/>
              </p:ext>
            </p:extLst>
          </p:nvPr>
        </p:nvGraphicFramePr>
        <p:xfrm>
          <a:off x="2036837" y="1784257"/>
          <a:ext cx="331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825480" progId="Equation.DSMT4">
                  <p:embed/>
                </p:oleObj>
              </mc:Choice>
              <mc:Fallback>
                <p:oleObj name="Equation" r:id="rId4" imgW="3314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6837" y="1784257"/>
                        <a:ext cx="3314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-2" y="0"/>
            <a:ext cx="121920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TẬP HỢP Q CÁC SỐ HỮU TỈ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647674" y="3986433"/>
            <a:ext cx="2327672" cy="2327672"/>
          </a:xfrm>
          <a:prstGeom prst="rect">
            <a:avLst/>
          </a:prstGeom>
        </p:spPr>
      </p:pic>
      <p:sp>
        <p:nvSpPr>
          <p:cNvPr id="17" name="Cloud Callout 16"/>
          <p:cNvSpPr/>
          <p:nvPr/>
        </p:nvSpPr>
        <p:spPr>
          <a:xfrm>
            <a:off x="9994146" y="2593984"/>
            <a:ext cx="1981200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CÁ NHÂN</a:t>
            </a:r>
          </a:p>
        </p:txBody>
      </p:sp>
    </p:spTree>
    <p:extLst>
      <p:ext uri="{BB962C8B-B14F-4D97-AF65-F5344CB8AC3E}">
        <p14:creationId xmlns:p14="http://schemas.microsoft.com/office/powerpoint/2010/main" val="24397187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7CFD8C-3E77-8228-7DBC-F7D8FF572A20}"/>
              </a:ext>
            </a:extLst>
          </p:cNvPr>
          <p:cNvSpPr txBox="1"/>
          <p:nvPr/>
        </p:nvSpPr>
        <p:spPr>
          <a:xfrm>
            <a:off x="746311" y="800100"/>
            <a:ext cx="937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Nhậ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CF18B6-2807-2F74-D5E5-56AFCF377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09989"/>
              </p:ext>
            </p:extLst>
          </p:nvPr>
        </p:nvGraphicFramePr>
        <p:xfrm>
          <a:off x="10088267" y="929153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68280" progId="Equation.DSMT4">
                  <p:embed/>
                </p:oleObj>
              </mc:Choice>
              <mc:Fallback>
                <p:oleObj name="Equation" r:id="rId2" imgW="304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88267" y="929153"/>
                        <a:ext cx="30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8EC4DE-1CDE-B40B-E5E8-918E47CAD634}"/>
              </a:ext>
            </a:extLst>
          </p:cNvPr>
          <p:cNvSpPr txBox="1"/>
          <p:nvPr/>
        </p:nvSpPr>
        <p:spPr>
          <a:xfrm>
            <a:off x="708944" y="1452373"/>
            <a:ext cx="104857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SGK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 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0297CC-5A64-F946-CD7D-36D37901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48051"/>
              </p:ext>
            </p:extLst>
          </p:nvPr>
        </p:nvGraphicFramePr>
        <p:xfrm>
          <a:off x="2036837" y="1784257"/>
          <a:ext cx="331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825480" progId="Equation.DSMT4">
                  <p:embed/>
                </p:oleObj>
              </mc:Choice>
              <mc:Fallback>
                <p:oleObj name="Equation" r:id="rId4" imgW="3314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6837" y="1784257"/>
                        <a:ext cx="3314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0859A8F-0B67-C1DC-230D-537AFEEAF3A6}"/>
              </a:ext>
            </a:extLst>
          </p:cNvPr>
          <p:cNvSpPr txBox="1"/>
          <p:nvPr/>
        </p:nvSpPr>
        <p:spPr>
          <a:xfrm>
            <a:off x="674934" y="2660367"/>
            <a:ext cx="10485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74EDAE8-C269-A9A6-66D9-12B6BEF84DFE}"/>
              </a:ext>
            </a:extLst>
          </p:cNvPr>
          <p:cNvSpPr txBox="1"/>
          <p:nvPr/>
        </p:nvSpPr>
        <p:spPr>
          <a:xfrm>
            <a:off x="708944" y="3330478"/>
            <a:ext cx="1028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04F5F0-AA47-99B1-178E-40D574B2C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96855"/>
              </p:ext>
            </p:extLst>
          </p:nvPr>
        </p:nvGraphicFramePr>
        <p:xfrm>
          <a:off x="1738313" y="3233738"/>
          <a:ext cx="114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825480" progId="Equation.DSMT4">
                  <p:embed/>
                </p:oleObj>
              </mc:Choice>
              <mc:Fallback>
                <p:oleObj name="Equation" r:id="rId6" imgW="1143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8313" y="3233738"/>
                        <a:ext cx="1143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216432A-97E4-363A-B92D-E4E89A82F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29790"/>
              </p:ext>
            </p:extLst>
          </p:nvPr>
        </p:nvGraphicFramePr>
        <p:xfrm>
          <a:off x="3027642" y="3233738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825480" progId="Equation.DSMT4">
                  <p:embed/>
                </p:oleObj>
              </mc:Choice>
              <mc:Fallback>
                <p:oleObj name="Equation" r:id="rId8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7642" y="3233738"/>
                        <a:ext cx="1752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BE51433-D886-E35F-CAC2-397929A78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1810"/>
              </p:ext>
            </p:extLst>
          </p:nvPr>
        </p:nvGraphicFramePr>
        <p:xfrm>
          <a:off x="4926571" y="3261664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825480" progId="Equation.DSMT4">
                  <p:embed/>
                </p:oleObj>
              </mc:Choice>
              <mc:Fallback>
                <p:oleObj name="Equation" r:id="rId10" imgW="1714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6571" y="3261664"/>
                        <a:ext cx="1714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7DDC382-5A43-C241-32C6-545D09AD3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87676"/>
              </p:ext>
            </p:extLst>
          </p:nvPr>
        </p:nvGraphicFramePr>
        <p:xfrm>
          <a:off x="6678613" y="3197044"/>
          <a:ext cx="176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825480" progId="Equation.DSMT4">
                  <p:embed/>
                </p:oleObj>
              </mc:Choice>
              <mc:Fallback>
                <p:oleObj name="Equation" r:id="rId12" imgW="1765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8613" y="3197044"/>
                        <a:ext cx="1765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D904728-2470-67BB-A262-1DC8F38EC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05274"/>
              </p:ext>
            </p:extLst>
          </p:nvPr>
        </p:nvGraphicFramePr>
        <p:xfrm>
          <a:off x="8539442" y="3183587"/>
          <a:ext cx="60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825480" progId="Equation.DSMT4">
                  <p:embed/>
                </p:oleObj>
              </mc:Choice>
              <mc:Fallback>
                <p:oleObj name="Equation" r:id="rId14" imgW="609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39442" y="3183587"/>
                        <a:ext cx="609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0F5383E5-C9AC-B7E9-A997-726EA688F861}"/>
              </a:ext>
            </a:extLst>
          </p:cNvPr>
          <p:cNvSpPr txBox="1"/>
          <p:nvPr/>
        </p:nvSpPr>
        <p:spPr>
          <a:xfrm>
            <a:off x="749283" y="4118728"/>
            <a:ext cx="9643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-2" y="0"/>
            <a:ext cx="121920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TẬP HỢP Q CÁC SỐ HỮU TỈ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647674" y="3986433"/>
            <a:ext cx="2327672" cy="2327672"/>
          </a:xfrm>
          <a:prstGeom prst="rect">
            <a:avLst/>
          </a:prstGeom>
        </p:spPr>
      </p:pic>
      <p:sp>
        <p:nvSpPr>
          <p:cNvPr id="17" name="Cloud Callout 16"/>
          <p:cNvSpPr/>
          <p:nvPr/>
        </p:nvSpPr>
        <p:spPr>
          <a:xfrm>
            <a:off x="9994146" y="2593984"/>
            <a:ext cx="1981200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CÁ NHÂN</a:t>
            </a:r>
          </a:p>
        </p:txBody>
      </p:sp>
    </p:spTree>
    <p:extLst>
      <p:ext uri="{BB962C8B-B14F-4D97-AF65-F5344CB8AC3E}">
        <p14:creationId xmlns:p14="http://schemas.microsoft.com/office/powerpoint/2010/main" val="1272955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7CFD8C-3E77-8228-7DBC-F7D8FF572A20}"/>
              </a:ext>
            </a:extLst>
          </p:cNvPr>
          <p:cNvSpPr txBox="1"/>
          <p:nvPr/>
        </p:nvSpPr>
        <p:spPr>
          <a:xfrm>
            <a:off x="746311" y="800100"/>
            <a:ext cx="937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Nhậ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CF18B6-2807-2F74-D5E5-56AFCF377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8267" y="929153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68280" progId="Equation.DSMT4">
                  <p:embed/>
                </p:oleObj>
              </mc:Choice>
              <mc:Fallback>
                <p:oleObj name="Equation" r:id="rId2" imgW="30456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CF18B6-2807-2F74-D5E5-56AFCF377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88267" y="929153"/>
                        <a:ext cx="30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8EC4DE-1CDE-B40B-E5E8-918E47CAD634}"/>
              </a:ext>
            </a:extLst>
          </p:cNvPr>
          <p:cNvSpPr txBox="1"/>
          <p:nvPr/>
        </p:nvSpPr>
        <p:spPr>
          <a:xfrm>
            <a:off x="648432" y="1305063"/>
            <a:ext cx="104857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SGK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 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: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0297CC-5A64-F946-CD7D-36D37901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887489"/>
              </p:ext>
            </p:extLst>
          </p:nvPr>
        </p:nvGraphicFramePr>
        <p:xfrm>
          <a:off x="2857500" y="1852324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40297CC-5A64-F946-CD7D-36D379017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7500" y="1852324"/>
                        <a:ext cx="698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04F5F0-AA47-99B1-178E-40D574B2C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6298"/>
              </p:ext>
            </p:extLst>
          </p:nvPr>
        </p:nvGraphicFramePr>
        <p:xfrm>
          <a:off x="1493932" y="2447723"/>
          <a:ext cx="143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95000" progId="Equation.DSMT4">
                  <p:embed/>
                </p:oleObj>
              </mc:Choice>
              <mc:Fallback>
                <p:oleObj name="Equation" r:id="rId6" imgW="1434960" imgH="495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04F5F0-AA47-99B1-178E-40D574B2C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3932" y="2447723"/>
                        <a:ext cx="1435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216432A-97E4-363A-B92D-E4E89A82F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59540"/>
              </p:ext>
            </p:extLst>
          </p:nvPr>
        </p:nvGraphicFramePr>
        <p:xfrm>
          <a:off x="4462077" y="2441741"/>
          <a:ext cx="152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495000" progId="Equation.DSMT4">
                  <p:embed/>
                </p:oleObj>
              </mc:Choice>
              <mc:Fallback>
                <p:oleObj name="Equation" r:id="rId8" imgW="1523880" imgH="495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216432A-97E4-363A-B92D-E4E89A82F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62077" y="2441741"/>
                        <a:ext cx="1524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BE51433-D886-E35F-CAC2-397929A78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75822"/>
              </p:ext>
            </p:extLst>
          </p:nvPr>
        </p:nvGraphicFramePr>
        <p:xfrm>
          <a:off x="7345363" y="2282623"/>
          <a:ext cx="144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825480" progId="Equation.DSMT4">
                  <p:embed/>
                </p:oleObj>
              </mc:Choice>
              <mc:Fallback>
                <p:oleObj name="Equation" r:id="rId10" imgW="1447560" imgH="825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BE51433-D886-E35F-CAC2-397929A78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5363" y="2282623"/>
                        <a:ext cx="1447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7DDC382-5A43-C241-32C6-545D09AD3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44840"/>
              </p:ext>
            </p:extLst>
          </p:nvPr>
        </p:nvGraphicFramePr>
        <p:xfrm>
          <a:off x="1493932" y="3240451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95000" progId="Equation.DSMT4">
                  <p:embed/>
                </p:oleObj>
              </mc:Choice>
              <mc:Fallback>
                <p:oleObj name="Equation" r:id="rId12" imgW="1307880" imgH="4950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7DDC382-5A43-C241-32C6-545D09AD3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3932" y="3240451"/>
                        <a:ext cx="1308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D904728-2470-67BB-A262-1DC8F38EC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37753"/>
              </p:ext>
            </p:extLst>
          </p:nvPr>
        </p:nvGraphicFramePr>
        <p:xfrm>
          <a:off x="4462077" y="3190170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495000" progId="Equation.DSMT4">
                  <p:embed/>
                </p:oleObj>
              </mc:Choice>
              <mc:Fallback>
                <p:oleObj name="Equation" r:id="rId14" imgW="1790640" imgH="4950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D904728-2470-67BB-A262-1DC8F38EC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62077" y="3190170"/>
                        <a:ext cx="1790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536BFB-D605-B2BB-34FA-CE38D69D1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71865"/>
              </p:ext>
            </p:extLst>
          </p:nvPr>
        </p:nvGraphicFramePr>
        <p:xfrm>
          <a:off x="3734541" y="1867079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393480" progId="Equation.DSMT4">
                  <p:embed/>
                </p:oleObj>
              </mc:Choice>
              <mc:Fallback>
                <p:oleObj name="Equation" r:id="rId16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34541" y="1867079"/>
                        <a:ext cx="64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17FABF-DE5A-047A-2089-530C15164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54303"/>
              </p:ext>
            </p:extLst>
          </p:nvPr>
        </p:nvGraphicFramePr>
        <p:xfrm>
          <a:off x="5058977" y="1726162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495000" progId="Equation.DSMT4">
                  <p:embed/>
                </p:oleObj>
              </mc:Choice>
              <mc:Fallback>
                <p:oleObj name="Equation" r:id="rId18" imgW="330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58977" y="1726162"/>
                        <a:ext cx="330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9450E18-5E00-022F-4962-B16AD8E5A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39752"/>
              </p:ext>
            </p:extLst>
          </p:nvPr>
        </p:nvGraphicFramePr>
        <p:xfrm>
          <a:off x="7256463" y="3075351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36480" imgH="825480" progId="Equation.DSMT4">
                  <p:embed/>
                </p:oleObj>
              </mc:Choice>
              <mc:Fallback>
                <p:oleObj name="Equation" r:id="rId20" imgW="1536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56463" y="3075351"/>
                        <a:ext cx="153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-2" y="0"/>
            <a:ext cx="121920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TẬP HỢP Q CÁC SỐ HỮU TỈ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647674" y="3986433"/>
            <a:ext cx="2327672" cy="2327672"/>
          </a:xfrm>
          <a:prstGeom prst="rect">
            <a:avLst/>
          </a:prstGeom>
        </p:spPr>
      </p:pic>
      <p:sp>
        <p:nvSpPr>
          <p:cNvPr id="30" name="Cloud Callout 29"/>
          <p:cNvSpPr/>
          <p:nvPr/>
        </p:nvSpPr>
        <p:spPr>
          <a:xfrm>
            <a:off x="9994146" y="2593984"/>
            <a:ext cx="1981200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CÁ NHÂN</a:t>
            </a:r>
          </a:p>
        </p:txBody>
      </p:sp>
    </p:spTree>
    <p:extLst>
      <p:ext uri="{BB962C8B-B14F-4D97-AF65-F5344CB8AC3E}">
        <p14:creationId xmlns:p14="http://schemas.microsoft.com/office/powerpoint/2010/main" val="22451022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7CFD8C-3E77-8228-7DBC-F7D8FF572A20}"/>
              </a:ext>
            </a:extLst>
          </p:cNvPr>
          <p:cNvSpPr txBox="1"/>
          <p:nvPr/>
        </p:nvSpPr>
        <p:spPr>
          <a:xfrm>
            <a:off x="746311" y="800100"/>
            <a:ext cx="937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GB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8EC4DE-1CDE-B40B-E5E8-918E47CAD634}"/>
              </a:ext>
            </a:extLst>
          </p:cNvPr>
          <p:cNvSpPr txBox="1"/>
          <p:nvPr/>
        </p:nvSpPr>
        <p:spPr>
          <a:xfrm>
            <a:off x="708944" y="1452373"/>
            <a:ext cx="105572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SGK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0297CC-5A64-F946-CD7D-36D37901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53812"/>
              </p:ext>
            </p:extLst>
          </p:nvPr>
        </p:nvGraphicFramePr>
        <p:xfrm>
          <a:off x="9869170" y="1577207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93480" progId="Equation.DSMT4">
                  <p:embed/>
                </p:oleObj>
              </mc:Choice>
              <mc:Fallback>
                <p:oleObj name="Equation" r:id="rId2" imgW="13968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40297CC-5A64-F946-CD7D-36D379017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69170" y="1577207"/>
                        <a:ext cx="1397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B5A3175F-0705-1033-8044-6B8AB863C81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584" y="2531314"/>
            <a:ext cx="9978979" cy="91365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E1B529-35CF-DCB0-E156-1B96FD307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61087"/>
              </p:ext>
            </p:extLst>
          </p:nvPr>
        </p:nvGraphicFramePr>
        <p:xfrm>
          <a:off x="1657521" y="3099069"/>
          <a:ext cx="333509" cy="63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825480" progId="Equation.DSMT4">
                  <p:embed/>
                </p:oleObj>
              </mc:Choice>
              <mc:Fallback>
                <p:oleObj name="Equation" r:id="rId5" imgW="431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7521" y="3099069"/>
                        <a:ext cx="333509" cy="637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B5CE8E-3F3D-90CE-53AC-1F9115582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55584"/>
              </p:ext>
            </p:extLst>
          </p:nvPr>
        </p:nvGraphicFramePr>
        <p:xfrm>
          <a:off x="4818667" y="3085191"/>
          <a:ext cx="358016" cy="69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825480" progId="Equation.DSMT4">
                  <p:embed/>
                </p:oleObj>
              </mc:Choice>
              <mc:Fallback>
                <p:oleObj name="Equation" r:id="rId7" imgW="4190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8667" y="3085191"/>
                        <a:ext cx="358016" cy="69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55E0CD-17D5-CFF0-6E9C-9BF5C8443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89768"/>
              </p:ext>
            </p:extLst>
          </p:nvPr>
        </p:nvGraphicFramePr>
        <p:xfrm>
          <a:off x="7610475" y="3067296"/>
          <a:ext cx="194106" cy="66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825480" progId="Equation.DSMT4">
                  <p:embed/>
                </p:oleObj>
              </mc:Choice>
              <mc:Fallback>
                <p:oleObj name="Equation" r:id="rId9" imgW="241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10475" y="3067296"/>
                        <a:ext cx="194106" cy="664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FFCAFC-240D-29F0-D1F3-CD34E3A17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3115"/>
              </p:ext>
            </p:extLst>
          </p:nvPr>
        </p:nvGraphicFramePr>
        <p:xfrm>
          <a:off x="9748520" y="3100618"/>
          <a:ext cx="171432" cy="58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825480" progId="Equation.DSMT4">
                  <p:embed/>
                </p:oleObj>
              </mc:Choice>
              <mc:Fallback>
                <p:oleObj name="Equation" r:id="rId11" imgW="241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48520" y="3100618"/>
                        <a:ext cx="171432" cy="58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-2" y="0"/>
            <a:ext cx="121920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TẬP HỢP Q CÁC SỐ HỮU TỈ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647674" y="3970429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4474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7CFD8C-3E77-8228-7DBC-F7D8FF572A20}"/>
              </a:ext>
            </a:extLst>
          </p:cNvPr>
          <p:cNvSpPr txBox="1"/>
          <p:nvPr/>
        </p:nvSpPr>
        <p:spPr>
          <a:xfrm>
            <a:off x="746311" y="800100"/>
            <a:ext cx="937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GB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8EC4DE-1CDE-B40B-E5E8-918E47CAD634}"/>
              </a:ext>
            </a:extLst>
          </p:cNvPr>
          <p:cNvSpPr txBox="1"/>
          <p:nvPr/>
        </p:nvSpPr>
        <p:spPr>
          <a:xfrm>
            <a:off x="708944" y="1452373"/>
            <a:ext cx="105572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 SGK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E1B529-35CF-DCB0-E156-1B96FD307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06326"/>
              </p:ext>
            </p:extLst>
          </p:nvPr>
        </p:nvGraphicFramePr>
        <p:xfrm>
          <a:off x="8238358" y="3429682"/>
          <a:ext cx="192911" cy="58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25480" progId="Equation.DSMT4">
                  <p:embed/>
                </p:oleObj>
              </mc:Choice>
              <mc:Fallback>
                <p:oleObj name="Equation" r:id="rId2" imgW="22860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DE1B529-35CF-DCB0-E156-1B96FD3075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8358" y="3429682"/>
                        <a:ext cx="192911" cy="58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0B69A329-61B8-7F81-C5E9-CB96AFD38E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7129" y="3021097"/>
            <a:ext cx="10437741" cy="1142473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2C9ABF-C456-FF82-FD17-78A33463C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50988"/>
              </p:ext>
            </p:extLst>
          </p:nvPr>
        </p:nvGraphicFramePr>
        <p:xfrm>
          <a:off x="6578600" y="3382963"/>
          <a:ext cx="205658" cy="65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825480" progId="Equation.DSMT4">
                  <p:embed/>
                </p:oleObj>
              </mc:Choice>
              <mc:Fallback>
                <p:oleObj name="Equation" r:id="rId5" imgW="215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8600" y="3382963"/>
                        <a:ext cx="205658" cy="658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3261A14-CF0E-1FA1-DFEA-D77D8F9F2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16220"/>
              </p:ext>
            </p:extLst>
          </p:nvPr>
        </p:nvGraphicFramePr>
        <p:xfrm>
          <a:off x="1339830" y="3439158"/>
          <a:ext cx="276267" cy="52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825480" progId="Equation.DSMT4">
                  <p:embed/>
                </p:oleObj>
              </mc:Choice>
              <mc:Fallback>
                <p:oleObj name="Equation" r:id="rId7" imgW="431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9830" y="3439158"/>
                        <a:ext cx="276267" cy="52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35EECB4-CD08-312B-4E16-01C523D74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61321"/>
              </p:ext>
            </p:extLst>
          </p:nvPr>
        </p:nvGraphicFramePr>
        <p:xfrm>
          <a:off x="1919276" y="3504736"/>
          <a:ext cx="264823" cy="21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304560" progId="Equation.DSMT4">
                  <p:embed/>
                </p:oleObj>
              </mc:Choice>
              <mc:Fallback>
                <p:oleObj name="Equation" r:id="rId9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76" y="3504736"/>
                        <a:ext cx="264823" cy="211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-2" y="0"/>
            <a:ext cx="121920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TẬP HỢP Q CÁC SỐ HỮU TỈ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37958" y="3970429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4053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7CFD8C-3E77-8228-7DBC-F7D8FF572A20}"/>
              </a:ext>
            </a:extLst>
          </p:cNvPr>
          <p:cNvSpPr txBox="1"/>
          <p:nvPr/>
        </p:nvSpPr>
        <p:spPr>
          <a:xfrm>
            <a:off x="774446" y="637941"/>
            <a:ext cx="9379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GB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8EC4DE-1CDE-B40B-E5E8-918E47CAD634}"/>
              </a:ext>
            </a:extLst>
          </p:cNvPr>
          <p:cNvSpPr txBox="1"/>
          <p:nvPr/>
        </p:nvSpPr>
        <p:spPr>
          <a:xfrm>
            <a:off x="686939" y="1204139"/>
            <a:ext cx="105572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 1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</a:p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?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0297CC-5A64-F946-CD7D-36D37901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0560"/>
              </p:ext>
            </p:extLst>
          </p:nvPr>
        </p:nvGraphicFramePr>
        <p:xfrm>
          <a:off x="5647055" y="1987437"/>
          <a:ext cx="43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25480" progId="Equation.DSMT4">
                  <p:embed/>
                </p:oleObj>
              </mc:Choice>
              <mc:Fallback>
                <p:oleObj name="Equation" r:id="rId2" imgW="431640" imgH="825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40297CC-5A64-F946-CD7D-36D379017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7055" y="1987437"/>
                        <a:ext cx="431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B5CE8E-3F3D-90CE-53AC-1F9115582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18316"/>
              </p:ext>
            </p:extLst>
          </p:nvPr>
        </p:nvGraphicFramePr>
        <p:xfrm>
          <a:off x="7088188" y="1139040"/>
          <a:ext cx="533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825480" progId="Equation.DSMT4">
                  <p:embed/>
                </p:oleObj>
              </mc:Choice>
              <mc:Fallback>
                <p:oleObj name="Equation" r:id="rId4" imgW="533160" imgH="82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B5CE8E-3F3D-90CE-53AC-1F9115582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8188" y="1139040"/>
                        <a:ext cx="5334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63AC11-6458-D61A-DFA4-BB2EE6202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46024"/>
              </p:ext>
            </p:extLst>
          </p:nvPr>
        </p:nvGraphicFramePr>
        <p:xfrm>
          <a:off x="8242300" y="1118037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825480" progId="Equation.DSMT4">
                  <p:embed/>
                </p:oleObj>
              </mc:Choice>
              <mc:Fallback>
                <p:oleObj name="Equation" r:id="rId6" imgW="698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42300" y="1118037"/>
                        <a:ext cx="698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BF139AE-C3F7-0561-2442-AD0E12F8B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30321"/>
              </p:ext>
            </p:extLst>
          </p:nvPr>
        </p:nvGraphicFramePr>
        <p:xfrm>
          <a:off x="7747000" y="1132690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825480" progId="Equation.DSMT4">
                  <p:embed/>
                </p:oleObj>
              </mc:Choice>
              <mc:Fallback>
                <p:oleObj name="Equation" r:id="rId8" imgW="495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7000" y="1132690"/>
                        <a:ext cx="495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EF6EC8-9DB1-4698-1FC2-15BDE04BD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53692"/>
              </p:ext>
            </p:extLst>
          </p:nvPr>
        </p:nvGraphicFramePr>
        <p:xfrm>
          <a:off x="9055100" y="1139040"/>
          <a:ext cx="76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825480" progId="Equation.DSMT4">
                  <p:embed/>
                </p:oleObj>
              </mc:Choice>
              <mc:Fallback>
                <p:oleObj name="Equation" r:id="rId10" imgW="761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55100" y="1139040"/>
                        <a:ext cx="762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3F73F8E-BC60-415F-B4CA-57134FCDE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81095"/>
              </p:ext>
            </p:extLst>
          </p:nvPr>
        </p:nvGraphicFramePr>
        <p:xfrm>
          <a:off x="9961563" y="1124753"/>
          <a:ext cx="72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825480" progId="Equation.DSMT4">
                  <p:embed/>
                </p:oleObj>
              </mc:Choice>
              <mc:Fallback>
                <p:oleObj name="Equation" r:id="rId12" imgW="723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61563" y="1124753"/>
                        <a:ext cx="723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0FF1258-66C8-ADD0-092B-4627EB5DBBD0}"/>
              </a:ext>
            </a:extLst>
          </p:cNvPr>
          <p:cNvSpPr txBox="1"/>
          <p:nvPr/>
        </p:nvSpPr>
        <p:spPr>
          <a:xfrm>
            <a:off x="1099318" y="2757292"/>
            <a:ext cx="10485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4DB1D2-8E98-58E7-7887-BE8966E10607}"/>
              </a:ext>
            </a:extLst>
          </p:cNvPr>
          <p:cNvSpPr txBox="1"/>
          <p:nvPr/>
        </p:nvSpPr>
        <p:spPr>
          <a:xfrm>
            <a:off x="910067" y="3213707"/>
            <a:ext cx="1379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165C29A-10C3-6641-2A51-A3CF1C2B9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45404"/>
              </p:ext>
            </p:extLst>
          </p:nvPr>
        </p:nvGraphicFramePr>
        <p:xfrm>
          <a:off x="2154408" y="3269784"/>
          <a:ext cx="242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680" imgH="825480" progId="Equation.DSMT4">
                  <p:embed/>
                </p:oleObj>
              </mc:Choice>
              <mc:Fallback>
                <p:oleObj name="Equation" r:id="rId14" imgW="2425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54408" y="3269784"/>
                        <a:ext cx="2425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9A6276E-581B-4FCF-D3D5-B718F6269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6993"/>
              </p:ext>
            </p:extLst>
          </p:nvPr>
        </p:nvGraphicFramePr>
        <p:xfrm>
          <a:off x="5181759" y="3269784"/>
          <a:ext cx="213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33360" imgH="825480" progId="Equation.DSMT4">
                  <p:embed/>
                </p:oleObj>
              </mc:Choice>
              <mc:Fallback>
                <p:oleObj name="Equation" r:id="rId16" imgW="2133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1759" y="3269784"/>
                        <a:ext cx="2133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78F014C-223A-33CA-CE3F-ADECAE004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06374"/>
              </p:ext>
            </p:extLst>
          </p:nvPr>
        </p:nvGraphicFramePr>
        <p:xfrm>
          <a:off x="7917010" y="3269784"/>
          <a:ext cx="3187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87440" imgH="952200" progId="Equation.DSMT4">
                  <p:embed/>
                </p:oleObj>
              </mc:Choice>
              <mc:Fallback>
                <p:oleObj name="Equation" r:id="rId18" imgW="31874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17010" y="3269784"/>
                        <a:ext cx="3187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68E736B-A937-3AED-7BB8-A3A6EB792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547347"/>
              </p:ext>
            </p:extLst>
          </p:nvPr>
        </p:nvGraphicFramePr>
        <p:xfrm>
          <a:off x="1828555" y="4227606"/>
          <a:ext cx="285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57320" imgH="825480" progId="Equation.DSMT4">
                  <p:embed/>
                </p:oleObj>
              </mc:Choice>
              <mc:Fallback>
                <p:oleObj name="Equation" r:id="rId20" imgW="2857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28555" y="4227606"/>
                        <a:ext cx="2857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4273653-6B7A-6F1A-6906-E68660565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20391"/>
              </p:ext>
            </p:extLst>
          </p:nvPr>
        </p:nvGraphicFramePr>
        <p:xfrm>
          <a:off x="5072210" y="4227606"/>
          <a:ext cx="284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44720" imgH="825480" progId="Equation.DSMT4">
                  <p:embed/>
                </p:oleObj>
              </mc:Choice>
              <mc:Fallback>
                <p:oleObj name="Equation" r:id="rId22" imgW="2844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72210" y="4227606"/>
                        <a:ext cx="2844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11178E7-27BD-2B3E-CFD4-3DDBD623538A}"/>
              </a:ext>
            </a:extLst>
          </p:cNvPr>
          <p:cNvSpPr txBox="1"/>
          <p:nvPr/>
        </p:nvSpPr>
        <p:spPr>
          <a:xfrm>
            <a:off x="751198" y="5392251"/>
            <a:ext cx="7657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7A62AF5-C91B-7FDF-52CC-43021A12C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09346"/>
              </p:ext>
            </p:extLst>
          </p:nvPr>
        </p:nvGraphicFramePr>
        <p:xfrm>
          <a:off x="6299980" y="5388388"/>
          <a:ext cx="4333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3112" imgH="824790" progId="Equation.DSMT4">
                  <p:embed/>
                </p:oleObj>
              </mc:Choice>
              <mc:Fallback>
                <p:oleObj name="Equation" r:id="rId24" imgW="433112" imgH="8247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99980" y="5388388"/>
                        <a:ext cx="433387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4B200C2-B919-47A4-BBFB-F5F84E542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13841"/>
              </p:ext>
            </p:extLst>
          </p:nvPr>
        </p:nvGraphicFramePr>
        <p:xfrm>
          <a:off x="7240588" y="5328862"/>
          <a:ext cx="533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825480" progId="Equation.DSMT4">
                  <p:embed/>
                </p:oleObj>
              </mc:Choice>
              <mc:Fallback>
                <p:oleObj name="Equation" r:id="rId26" imgW="533160" imgH="82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B5CE8E-3F3D-90CE-53AC-1F9115582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0588" y="5328862"/>
                        <a:ext cx="5334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99D3965-7978-16B9-612D-F1070DBC7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77047"/>
              </p:ext>
            </p:extLst>
          </p:nvPr>
        </p:nvGraphicFramePr>
        <p:xfrm>
          <a:off x="7958603" y="5307859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98400" imgH="825480" progId="Equation.DSMT4">
                  <p:embed/>
                </p:oleObj>
              </mc:Choice>
              <mc:Fallback>
                <p:oleObj name="Equation" r:id="rId27" imgW="698400" imgH="825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63AC11-6458-D61A-DFA4-BB2EE6202A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8603" y="5307859"/>
                        <a:ext cx="698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0AFDB5C-DB4F-FBBA-85C8-FC3BE410D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31686"/>
              </p:ext>
            </p:extLst>
          </p:nvPr>
        </p:nvGraphicFramePr>
        <p:xfrm>
          <a:off x="8828940" y="5329238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825480" progId="Equation.DSMT4">
                  <p:embed/>
                </p:oleObj>
              </mc:Choice>
              <mc:Fallback>
                <p:oleObj name="Equation" r:id="rId28" imgW="647640" imgH="825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AEF6EC8-9DB1-4698-1FC2-15BDE04BD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828940" y="5329238"/>
                        <a:ext cx="647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-2" y="0"/>
            <a:ext cx="121920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TẬP HỢP Q CÁC SỐ HỮU TỈ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66182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7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7CFD8C-3E77-8228-7DBC-F7D8FF572A20}"/>
              </a:ext>
            </a:extLst>
          </p:cNvPr>
          <p:cNvSpPr txBox="1"/>
          <p:nvPr/>
        </p:nvSpPr>
        <p:spPr>
          <a:xfrm>
            <a:off x="749284" y="701846"/>
            <a:ext cx="7668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GB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8EC4DE-1CDE-B40B-E5E8-918E47CAD634}"/>
              </a:ext>
            </a:extLst>
          </p:cNvPr>
          <p:cNvSpPr txBox="1"/>
          <p:nvPr/>
        </p:nvSpPr>
        <p:spPr>
          <a:xfrm>
            <a:off x="708944" y="1357267"/>
            <a:ext cx="10485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SGK /11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0297CC-5A64-F946-CD7D-36D37901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19167"/>
              </p:ext>
            </p:extLst>
          </p:nvPr>
        </p:nvGraphicFramePr>
        <p:xfrm>
          <a:off x="3047246" y="2697028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7246" y="2697028"/>
                        <a:ext cx="406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0859A8F-0B67-C1DC-230D-537AFEEAF3A6}"/>
              </a:ext>
            </a:extLst>
          </p:cNvPr>
          <p:cNvSpPr txBox="1"/>
          <p:nvPr/>
        </p:nvSpPr>
        <p:spPr>
          <a:xfrm>
            <a:off x="466908" y="2228704"/>
            <a:ext cx="10485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74EDAE8-C269-A9A6-66D9-12B6BEF84DFE}"/>
              </a:ext>
            </a:extLst>
          </p:cNvPr>
          <p:cNvSpPr txBox="1"/>
          <p:nvPr/>
        </p:nvSpPr>
        <p:spPr>
          <a:xfrm>
            <a:off x="1283443" y="2776801"/>
            <a:ext cx="3627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A775A6-1728-59DD-7800-C673E4677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70066"/>
              </p:ext>
            </p:extLst>
          </p:nvPr>
        </p:nvGraphicFramePr>
        <p:xfrm>
          <a:off x="7840495" y="1249247"/>
          <a:ext cx="53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825480" progId="Equation.DSMT4">
                  <p:embed/>
                </p:oleObj>
              </mc:Choice>
              <mc:Fallback>
                <p:oleObj name="Equation" r:id="rId4" imgW="533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0495" y="1249247"/>
                        <a:ext cx="533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3BA632F-D1DC-DC18-3CF1-80B22F3AC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49477"/>
              </p:ext>
            </p:extLst>
          </p:nvPr>
        </p:nvGraphicFramePr>
        <p:xfrm>
          <a:off x="8438103" y="1271003"/>
          <a:ext cx="72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825480" progId="Equation.DSMT4">
                  <p:embed/>
                </p:oleObj>
              </mc:Choice>
              <mc:Fallback>
                <p:oleObj name="Equation" r:id="rId6" imgW="723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8103" y="1271003"/>
                        <a:ext cx="723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FE5A7B-DD16-FC34-5013-C7E00108D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53192"/>
              </p:ext>
            </p:extLst>
          </p:nvPr>
        </p:nvGraphicFramePr>
        <p:xfrm>
          <a:off x="9268415" y="1249135"/>
          <a:ext cx="54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825480" progId="Equation.DSMT4">
                  <p:embed/>
                </p:oleObj>
              </mc:Choice>
              <mc:Fallback>
                <p:oleObj name="Equation" r:id="rId8" imgW="545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68415" y="1249135"/>
                        <a:ext cx="546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2407F0-1A0E-C105-4220-55116A932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11379"/>
              </p:ext>
            </p:extLst>
          </p:nvPr>
        </p:nvGraphicFramePr>
        <p:xfrm>
          <a:off x="9885757" y="1500099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368280" progId="Equation.DSMT4">
                  <p:embed/>
                </p:oleObj>
              </mc:Choice>
              <mc:Fallback>
                <p:oleObj name="Equation" r:id="rId10" imgW="558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85757" y="1500099"/>
                        <a:ext cx="558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269DBB0-54F6-21FD-2CF1-72F0CC921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14327"/>
              </p:ext>
            </p:extLst>
          </p:nvPr>
        </p:nvGraphicFramePr>
        <p:xfrm>
          <a:off x="10496808" y="1513051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368280" progId="Equation.DSMT4">
                  <p:embed/>
                </p:oleObj>
              </mc:Choice>
              <mc:Fallback>
                <p:oleObj name="Equation" r:id="rId12" imgW="939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96808" y="1513051"/>
                        <a:ext cx="93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4B6FA7D-AD1F-D0D8-BDDA-CA574C5C6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60489"/>
              </p:ext>
            </p:extLst>
          </p:nvPr>
        </p:nvGraphicFramePr>
        <p:xfrm>
          <a:off x="3966511" y="2737978"/>
          <a:ext cx="43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825480" progId="Equation.DSMT4">
                  <p:embed/>
                </p:oleObj>
              </mc:Choice>
              <mc:Fallback>
                <p:oleObj name="Equation" r:id="rId14" imgW="431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6511" y="2737978"/>
                        <a:ext cx="431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C08D27A6-CA87-6723-BD1B-84347620242D}"/>
              </a:ext>
            </a:extLst>
          </p:cNvPr>
          <p:cNvSpPr txBox="1"/>
          <p:nvPr/>
        </p:nvSpPr>
        <p:spPr>
          <a:xfrm>
            <a:off x="1233379" y="3874520"/>
            <a:ext cx="3056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5D6A09A-8FEB-DCC6-96A2-D0193A92FD7B}"/>
              </a:ext>
            </a:extLst>
          </p:cNvPr>
          <p:cNvSpPr txBox="1"/>
          <p:nvPr/>
        </p:nvSpPr>
        <p:spPr>
          <a:xfrm>
            <a:off x="3869526" y="5005308"/>
            <a:ext cx="3367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950CAB-3050-411D-F862-DEA81E43E9FF}"/>
              </a:ext>
            </a:extLst>
          </p:cNvPr>
          <p:cNvSpPr txBox="1"/>
          <p:nvPr/>
        </p:nvSpPr>
        <p:spPr>
          <a:xfrm>
            <a:off x="5855708" y="2754640"/>
            <a:ext cx="3627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12376A0-70F8-B73D-79EC-810B6D7DB8E5}"/>
              </a:ext>
            </a:extLst>
          </p:cNvPr>
          <p:cNvSpPr txBox="1"/>
          <p:nvPr/>
        </p:nvSpPr>
        <p:spPr>
          <a:xfrm>
            <a:off x="5826211" y="3874520"/>
            <a:ext cx="3627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80E3056-8112-BA51-9E50-E141ADE45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77676"/>
              </p:ext>
            </p:extLst>
          </p:nvPr>
        </p:nvGraphicFramePr>
        <p:xfrm>
          <a:off x="7644381" y="2650216"/>
          <a:ext cx="60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825480" progId="Equation.DSMT4">
                  <p:embed/>
                </p:oleObj>
              </mc:Choice>
              <mc:Fallback>
                <p:oleObj name="Equation" r:id="rId16" imgW="609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44381" y="2650216"/>
                        <a:ext cx="609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04D1F2-B281-4059-D2F4-5004872DF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39198"/>
              </p:ext>
            </p:extLst>
          </p:nvPr>
        </p:nvGraphicFramePr>
        <p:xfrm>
          <a:off x="8885391" y="2697028"/>
          <a:ext cx="38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825480" progId="Equation.DSMT4">
                  <p:embed/>
                </p:oleObj>
              </mc:Choice>
              <mc:Fallback>
                <p:oleObj name="Equation" r:id="rId18" imgW="380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85391" y="2697028"/>
                        <a:ext cx="381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7A0D35F-3EAA-F715-8403-38CD5A3B2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208602"/>
              </p:ext>
            </p:extLst>
          </p:nvPr>
        </p:nvGraphicFramePr>
        <p:xfrm>
          <a:off x="3021846" y="3841907"/>
          <a:ext cx="43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825480" progId="Equation.DSMT4">
                  <p:embed/>
                </p:oleObj>
              </mc:Choice>
              <mc:Fallback>
                <p:oleObj name="Equation" r:id="rId20" imgW="431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21846" y="3841907"/>
                        <a:ext cx="431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A5C448-1435-8F02-FD2B-2D8987A13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80995"/>
              </p:ext>
            </p:extLst>
          </p:nvPr>
        </p:nvGraphicFramePr>
        <p:xfrm>
          <a:off x="4075852" y="3851142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825480" progId="Equation.DSMT4">
                  <p:embed/>
                </p:oleObj>
              </mc:Choice>
              <mc:Fallback>
                <p:oleObj name="Equation" r:id="rId22" imgW="228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75852" y="3851142"/>
                        <a:ext cx="228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76D51F6-CEFF-0DBC-6713-ECF9BD8A4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50770"/>
              </p:ext>
            </p:extLst>
          </p:nvPr>
        </p:nvGraphicFramePr>
        <p:xfrm>
          <a:off x="7694566" y="3982372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368280" progId="Equation.DSMT4">
                  <p:embed/>
                </p:oleObj>
              </mc:Choice>
              <mc:Fallback>
                <p:oleObj name="Equation" r:id="rId24" imgW="469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94566" y="3982372"/>
                        <a:ext cx="469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72AD37C-DC8E-0864-EDC2-D64641CB2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07629"/>
              </p:ext>
            </p:extLst>
          </p:nvPr>
        </p:nvGraphicFramePr>
        <p:xfrm>
          <a:off x="8792665" y="3961835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368280" progId="Equation.DSMT4">
                  <p:embed/>
                </p:oleObj>
              </mc:Choice>
              <mc:Fallback>
                <p:oleObj name="Equation" r:id="rId26" imgW="685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92665" y="3961835"/>
                        <a:ext cx="685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6C6167-8002-F183-69C2-E12172C5B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25411"/>
              </p:ext>
            </p:extLst>
          </p:nvPr>
        </p:nvGraphicFramePr>
        <p:xfrm>
          <a:off x="5654257" y="5112597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3280" imgH="368280" progId="Equation.DSMT4">
                  <p:embed/>
                </p:oleObj>
              </mc:Choice>
              <mc:Fallback>
                <p:oleObj name="Equation" r:id="rId28" imgW="863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54257" y="5112597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4C5539B-56E7-B642-1F3E-54FCB1D57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209986"/>
              </p:ext>
            </p:extLst>
          </p:nvPr>
        </p:nvGraphicFramePr>
        <p:xfrm>
          <a:off x="7107019" y="5112597"/>
          <a:ext cx="63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368280" progId="Equation.DSMT4">
                  <p:embed/>
                </p:oleObj>
              </mc:Choice>
              <mc:Fallback>
                <p:oleObj name="Equation" r:id="rId30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07019" y="5112597"/>
                        <a:ext cx="635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C74C3F3-7C53-17DC-B3F4-8257019DA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69074"/>
              </p:ext>
            </p:extLst>
          </p:nvPr>
        </p:nvGraphicFramePr>
        <p:xfrm>
          <a:off x="7185025" y="12192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560" imgH="825480" progId="Equation.DSMT4">
                  <p:embed/>
                </p:oleObj>
              </mc:Choice>
              <mc:Fallback>
                <p:oleObj name="Equation" r:id="rId32" imgW="520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85025" y="1219200"/>
                        <a:ext cx="520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-2" y="0"/>
            <a:ext cx="121920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TẬP HỢP Q CÁC SỐ HỮU TỈ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4" name="Picture 3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0708" y="3949667"/>
            <a:ext cx="2327672" cy="2327672"/>
          </a:xfrm>
          <a:prstGeom prst="rect">
            <a:avLst/>
          </a:prstGeom>
        </p:spPr>
      </p:pic>
      <p:sp>
        <p:nvSpPr>
          <p:cNvPr id="35" name="Cloud Callout 34"/>
          <p:cNvSpPr/>
          <p:nvPr/>
        </p:nvSpPr>
        <p:spPr>
          <a:xfrm>
            <a:off x="9627180" y="2521508"/>
            <a:ext cx="1981200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NHÓM</a:t>
            </a:r>
          </a:p>
        </p:txBody>
      </p:sp>
    </p:spTree>
    <p:extLst>
      <p:ext uri="{BB962C8B-B14F-4D97-AF65-F5344CB8AC3E}">
        <p14:creationId xmlns:p14="http://schemas.microsoft.com/office/powerpoint/2010/main" val="18848703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7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0</TotalTime>
  <Words>466</Words>
  <Application>Microsoft Office PowerPoint</Application>
  <PresentationFormat>Widescreen</PresentationFormat>
  <Paragraphs>53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òng quay may mắn</dc:title>
  <dc:creator>Lương Văn Điệp;THCS Phương Tú</dc:creator>
  <cp:keywords>Lương Văn Điệp</cp:keywords>
  <cp:lastModifiedBy>Vân Anh</cp:lastModifiedBy>
  <cp:revision>120</cp:revision>
  <dcterms:created xsi:type="dcterms:W3CDTF">2020-02-27T06:27:36Z</dcterms:created>
  <dcterms:modified xsi:type="dcterms:W3CDTF">2023-05-31T14:48:57Z</dcterms:modified>
</cp:coreProperties>
</file>